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D70BC1" w:rsidTr="00393038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D70BC1" w:rsidTr="00393038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D70BC1" w:rsidTr="00393038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D70BC1" w:rsidRPr="00EE5C3B" w:rsidRDefault="00C71C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D70BC1" w:rsidRPr="00EE5C3B" w:rsidRDefault="00C71C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D70BC1" w:rsidRDefault="00C71C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D70BC1" w:rsidTr="00393038">
        <w:trPr>
          <w:trHeight w:hRule="exact" w:val="986"/>
        </w:trPr>
        <w:tc>
          <w:tcPr>
            <w:tcW w:w="723" w:type="dxa"/>
          </w:tcPr>
          <w:p w:rsidR="00D70BC1" w:rsidRDefault="00D70BC1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 w:rsidTr="00393038">
        <w:trPr>
          <w:trHeight w:hRule="exact" w:val="138"/>
        </w:trPr>
        <w:tc>
          <w:tcPr>
            <w:tcW w:w="723" w:type="dxa"/>
          </w:tcPr>
          <w:p w:rsidR="00D70BC1" w:rsidRDefault="00D70BC1"/>
        </w:tc>
        <w:tc>
          <w:tcPr>
            <w:tcW w:w="853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969" w:type="dxa"/>
          </w:tcPr>
          <w:p w:rsidR="00D70BC1" w:rsidRDefault="00D70BC1"/>
        </w:tc>
        <w:tc>
          <w:tcPr>
            <w:tcW w:w="16" w:type="dxa"/>
          </w:tcPr>
          <w:p w:rsidR="00D70BC1" w:rsidRDefault="00D70BC1"/>
        </w:tc>
        <w:tc>
          <w:tcPr>
            <w:tcW w:w="1556" w:type="dxa"/>
          </w:tcPr>
          <w:p w:rsidR="00D70BC1" w:rsidRDefault="00D70BC1"/>
        </w:tc>
        <w:tc>
          <w:tcPr>
            <w:tcW w:w="574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1289" w:type="dxa"/>
          </w:tcPr>
          <w:p w:rsidR="00D70BC1" w:rsidRDefault="00D70BC1"/>
        </w:tc>
        <w:tc>
          <w:tcPr>
            <w:tcW w:w="9" w:type="dxa"/>
          </w:tcPr>
          <w:p w:rsidR="00D70BC1" w:rsidRDefault="00D70BC1"/>
        </w:tc>
        <w:tc>
          <w:tcPr>
            <w:tcW w:w="1695" w:type="dxa"/>
          </w:tcPr>
          <w:p w:rsidR="00D70BC1" w:rsidRDefault="00D70BC1"/>
        </w:tc>
        <w:tc>
          <w:tcPr>
            <w:tcW w:w="722" w:type="dxa"/>
          </w:tcPr>
          <w:p w:rsidR="00D70BC1" w:rsidRDefault="00D70BC1"/>
        </w:tc>
        <w:tc>
          <w:tcPr>
            <w:tcW w:w="141" w:type="dxa"/>
          </w:tcPr>
          <w:p w:rsidR="00D70BC1" w:rsidRDefault="00D70BC1"/>
        </w:tc>
      </w:tr>
      <w:tr w:rsidR="00D70BC1" w:rsidRPr="0055134F" w:rsidTr="00393038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D70BC1" w:rsidRPr="0055134F" w:rsidTr="00393038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D70BC1" w:rsidRPr="0055134F" w:rsidTr="00393038">
        <w:trPr>
          <w:trHeight w:hRule="exact" w:val="416"/>
        </w:trPr>
        <w:tc>
          <w:tcPr>
            <w:tcW w:w="72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393038" w:rsidTr="00393038">
        <w:trPr>
          <w:trHeight w:hRule="exact" w:val="277"/>
        </w:trPr>
        <w:tc>
          <w:tcPr>
            <w:tcW w:w="72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3038" w:rsidRPr="00326F06" w:rsidRDefault="00393038" w:rsidP="00DC75C0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 w:rsidP="00DC75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393038" w:rsidTr="00393038">
        <w:trPr>
          <w:trHeight w:hRule="exact" w:val="183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 w:rsidP="00DC75C0"/>
        </w:tc>
        <w:tc>
          <w:tcPr>
            <w:tcW w:w="426" w:type="dxa"/>
          </w:tcPr>
          <w:p w:rsidR="00393038" w:rsidRDefault="00393038" w:rsidP="00DC75C0"/>
        </w:tc>
        <w:tc>
          <w:tcPr>
            <w:tcW w:w="1289" w:type="dxa"/>
          </w:tcPr>
          <w:p w:rsidR="00393038" w:rsidRDefault="00393038" w:rsidP="00DC75C0"/>
        </w:tc>
        <w:tc>
          <w:tcPr>
            <w:tcW w:w="9" w:type="dxa"/>
          </w:tcPr>
          <w:p w:rsidR="00393038" w:rsidRDefault="00393038" w:rsidP="00DC75C0"/>
        </w:tc>
        <w:tc>
          <w:tcPr>
            <w:tcW w:w="1695" w:type="dxa"/>
          </w:tcPr>
          <w:p w:rsidR="00393038" w:rsidRDefault="00393038" w:rsidP="00DC75C0"/>
        </w:tc>
        <w:tc>
          <w:tcPr>
            <w:tcW w:w="722" w:type="dxa"/>
          </w:tcPr>
          <w:p w:rsidR="00393038" w:rsidRDefault="00393038" w:rsidP="00DC75C0"/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277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 w:rsidP="00DC75C0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 w:rsidP="00DC75C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393038" w:rsidRDefault="00393038" w:rsidP="00DC75C0"/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83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 w:rsidP="00DC75C0"/>
        </w:tc>
        <w:tc>
          <w:tcPr>
            <w:tcW w:w="426" w:type="dxa"/>
          </w:tcPr>
          <w:p w:rsidR="00393038" w:rsidRDefault="00393038" w:rsidP="00DC75C0"/>
        </w:tc>
        <w:tc>
          <w:tcPr>
            <w:tcW w:w="1289" w:type="dxa"/>
          </w:tcPr>
          <w:p w:rsidR="00393038" w:rsidRDefault="00393038" w:rsidP="00DC75C0"/>
        </w:tc>
        <w:tc>
          <w:tcPr>
            <w:tcW w:w="9" w:type="dxa"/>
          </w:tcPr>
          <w:p w:rsidR="00393038" w:rsidRDefault="00393038" w:rsidP="00DC75C0"/>
        </w:tc>
        <w:tc>
          <w:tcPr>
            <w:tcW w:w="1695" w:type="dxa"/>
          </w:tcPr>
          <w:p w:rsidR="00393038" w:rsidRDefault="00393038" w:rsidP="00DC75C0"/>
        </w:tc>
        <w:tc>
          <w:tcPr>
            <w:tcW w:w="722" w:type="dxa"/>
          </w:tcPr>
          <w:p w:rsidR="00393038" w:rsidRDefault="00393038" w:rsidP="00DC75C0"/>
        </w:tc>
        <w:tc>
          <w:tcPr>
            <w:tcW w:w="141" w:type="dxa"/>
          </w:tcPr>
          <w:p w:rsidR="00393038" w:rsidRDefault="00393038"/>
        </w:tc>
      </w:tr>
      <w:tr w:rsidR="00393038" w:rsidRPr="00EE5C3B" w:rsidTr="00393038">
        <w:trPr>
          <w:trHeight w:hRule="exact" w:val="694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 w:rsidP="00DC75C0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 w:rsidP="00DC75C0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393038" w:rsidRPr="00326F06" w:rsidRDefault="00393038" w:rsidP="00DC75C0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393038" w:rsidRPr="00EE5C3B" w:rsidTr="00393038">
        <w:trPr>
          <w:trHeight w:hRule="exact" w:val="11"/>
        </w:trPr>
        <w:tc>
          <w:tcPr>
            <w:tcW w:w="72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3038" w:rsidRPr="00326F06" w:rsidRDefault="00393038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3038" w:rsidRPr="00326F06" w:rsidRDefault="00393038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3038" w:rsidRPr="00326F06" w:rsidRDefault="00393038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3038" w:rsidRPr="00326F06" w:rsidRDefault="00393038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3038" w:rsidRPr="00326F06" w:rsidRDefault="00393038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3038" w:rsidRPr="00326F06" w:rsidRDefault="00393038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</w:tr>
      <w:tr w:rsidR="00393038" w:rsidTr="00393038">
        <w:trPr>
          <w:trHeight w:hRule="exact" w:val="74"/>
        </w:trPr>
        <w:tc>
          <w:tcPr>
            <w:tcW w:w="72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393038" w:rsidRDefault="00393038" w:rsidP="00DC75C0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393038" w:rsidRDefault="00393038" w:rsidP="00DC75C0"/>
        </w:tc>
        <w:tc>
          <w:tcPr>
            <w:tcW w:w="1695" w:type="dxa"/>
          </w:tcPr>
          <w:p w:rsidR="00393038" w:rsidRDefault="00393038" w:rsidP="00DC75C0"/>
        </w:tc>
        <w:tc>
          <w:tcPr>
            <w:tcW w:w="722" w:type="dxa"/>
          </w:tcPr>
          <w:p w:rsidR="00393038" w:rsidRDefault="00393038" w:rsidP="00DC75C0"/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555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93038" w:rsidRDefault="00393038"/>
        </w:tc>
        <w:tc>
          <w:tcPr>
            <w:tcW w:w="9" w:type="dxa"/>
          </w:tcPr>
          <w:p w:rsidR="00393038" w:rsidRDefault="00393038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/>
        </w:tc>
      </w:tr>
      <w:tr w:rsidR="00393038" w:rsidTr="00393038">
        <w:trPr>
          <w:trHeight w:hRule="exact" w:val="447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93038" w:rsidRDefault="00393038"/>
        </w:tc>
        <w:tc>
          <w:tcPr>
            <w:tcW w:w="9" w:type="dxa"/>
          </w:tcPr>
          <w:p w:rsidR="00393038" w:rsidRDefault="00393038"/>
        </w:tc>
        <w:tc>
          <w:tcPr>
            <w:tcW w:w="1695" w:type="dxa"/>
          </w:tcPr>
          <w:p w:rsidR="00393038" w:rsidRDefault="00393038"/>
        </w:tc>
        <w:tc>
          <w:tcPr>
            <w:tcW w:w="722" w:type="dxa"/>
          </w:tcPr>
          <w:p w:rsidR="00393038" w:rsidRDefault="00393038"/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33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93038" w:rsidRDefault="00393038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244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/>
        </w:tc>
        <w:tc>
          <w:tcPr>
            <w:tcW w:w="426" w:type="dxa"/>
          </w:tcPr>
          <w:p w:rsidR="00393038" w:rsidRDefault="00393038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/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605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/>
        </w:tc>
        <w:tc>
          <w:tcPr>
            <w:tcW w:w="426" w:type="dxa"/>
          </w:tcPr>
          <w:p w:rsidR="00393038" w:rsidRDefault="00393038"/>
        </w:tc>
        <w:tc>
          <w:tcPr>
            <w:tcW w:w="1289" w:type="dxa"/>
          </w:tcPr>
          <w:p w:rsidR="00393038" w:rsidRDefault="00393038"/>
        </w:tc>
        <w:tc>
          <w:tcPr>
            <w:tcW w:w="9" w:type="dxa"/>
          </w:tcPr>
          <w:p w:rsidR="00393038" w:rsidRDefault="00393038"/>
        </w:tc>
        <w:tc>
          <w:tcPr>
            <w:tcW w:w="1695" w:type="dxa"/>
          </w:tcPr>
          <w:p w:rsidR="00393038" w:rsidRDefault="00393038"/>
        </w:tc>
        <w:tc>
          <w:tcPr>
            <w:tcW w:w="722" w:type="dxa"/>
          </w:tcPr>
          <w:p w:rsidR="00393038" w:rsidRDefault="00393038"/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393038" w:rsidTr="00393038">
        <w:trPr>
          <w:trHeight w:hRule="exact" w:val="138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/>
        </w:tc>
        <w:tc>
          <w:tcPr>
            <w:tcW w:w="426" w:type="dxa"/>
          </w:tcPr>
          <w:p w:rsidR="00393038" w:rsidRDefault="00393038"/>
        </w:tc>
        <w:tc>
          <w:tcPr>
            <w:tcW w:w="1289" w:type="dxa"/>
          </w:tcPr>
          <w:p w:rsidR="00393038" w:rsidRDefault="00393038"/>
        </w:tc>
        <w:tc>
          <w:tcPr>
            <w:tcW w:w="9" w:type="dxa"/>
          </w:tcPr>
          <w:p w:rsidR="00393038" w:rsidRDefault="00393038"/>
        </w:tc>
        <w:tc>
          <w:tcPr>
            <w:tcW w:w="1695" w:type="dxa"/>
          </w:tcPr>
          <w:p w:rsidR="00393038" w:rsidRDefault="00393038"/>
        </w:tc>
        <w:tc>
          <w:tcPr>
            <w:tcW w:w="722" w:type="dxa"/>
          </w:tcPr>
          <w:p w:rsidR="00393038" w:rsidRDefault="00393038"/>
        </w:tc>
        <w:tc>
          <w:tcPr>
            <w:tcW w:w="141" w:type="dxa"/>
          </w:tcPr>
          <w:p w:rsidR="00393038" w:rsidRDefault="00393038"/>
        </w:tc>
      </w:tr>
      <w:tr w:rsidR="00393038" w:rsidTr="00393038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393038" w:rsidTr="00393038">
        <w:trPr>
          <w:trHeight w:hRule="exact" w:val="138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/>
        </w:tc>
      </w:tr>
      <w:tr w:rsidR="00393038" w:rsidTr="00393038">
        <w:trPr>
          <w:trHeight w:hRule="exact" w:val="108"/>
        </w:trPr>
        <w:tc>
          <w:tcPr>
            <w:tcW w:w="723" w:type="dxa"/>
          </w:tcPr>
          <w:p w:rsidR="00393038" w:rsidRDefault="00393038"/>
        </w:tc>
        <w:tc>
          <w:tcPr>
            <w:tcW w:w="853" w:type="dxa"/>
          </w:tcPr>
          <w:p w:rsidR="00393038" w:rsidRDefault="00393038"/>
        </w:tc>
        <w:tc>
          <w:tcPr>
            <w:tcW w:w="284" w:type="dxa"/>
          </w:tcPr>
          <w:p w:rsidR="00393038" w:rsidRDefault="00393038"/>
        </w:tc>
        <w:tc>
          <w:tcPr>
            <w:tcW w:w="1969" w:type="dxa"/>
          </w:tcPr>
          <w:p w:rsidR="00393038" w:rsidRDefault="00393038"/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/>
        </w:tc>
        <w:tc>
          <w:tcPr>
            <w:tcW w:w="426" w:type="dxa"/>
          </w:tcPr>
          <w:p w:rsidR="00393038" w:rsidRDefault="00393038"/>
        </w:tc>
        <w:tc>
          <w:tcPr>
            <w:tcW w:w="1289" w:type="dxa"/>
          </w:tcPr>
          <w:p w:rsidR="00393038" w:rsidRDefault="00393038"/>
        </w:tc>
        <w:tc>
          <w:tcPr>
            <w:tcW w:w="9" w:type="dxa"/>
          </w:tcPr>
          <w:p w:rsidR="00393038" w:rsidRDefault="00393038"/>
        </w:tc>
        <w:tc>
          <w:tcPr>
            <w:tcW w:w="1695" w:type="dxa"/>
          </w:tcPr>
          <w:p w:rsidR="00393038" w:rsidRDefault="00393038"/>
        </w:tc>
        <w:tc>
          <w:tcPr>
            <w:tcW w:w="722" w:type="dxa"/>
          </w:tcPr>
          <w:p w:rsidR="00393038" w:rsidRDefault="00393038"/>
        </w:tc>
        <w:tc>
          <w:tcPr>
            <w:tcW w:w="141" w:type="dxa"/>
          </w:tcPr>
          <w:p w:rsidR="00393038" w:rsidRDefault="00393038"/>
        </w:tc>
      </w:tr>
      <w:tr w:rsidR="00393038" w:rsidRPr="0055134F" w:rsidTr="00393038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3038" w:rsidRPr="00EE5C3B" w:rsidRDefault="0039303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EE5C3B">
              <w:rPr>
                <w:lang w:val="ru-RU"/>
              </w:rPr>
              <w:t xml:space="preserve"> </w:t>
            </w: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EE5C3B">
              <w:rPr>
                <w:lang w:val="ru-RU"/>
              </w:rPr>
              <w:t xml:space="preserve"> </w:t>
            </w: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5</w:t>
            </w:r>
            <w:r w:rsidRPr="00EE5C3B">
              <w:rPr>
                <w:lang w:val="ru-RU"/>
              </w:rPr>
              <w:t xml:space="preserve"> </w:t>
            </w: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ы</w:t>
            </w:r>
            <w:r w:rsidRPr="00EE5C3B">
              <w:rPr>
                <w:lang w:val="ru-RU"/>
              </w:rPr>
              <w:t xml:space="preserve"> </w:t>
            </w: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я</w:t>
            </w:r>
            <w:r w:rsidRPr="00EE5C3B">
              <w:rPr>
                <w:lang w:val="ru-RU"/>
              </w:rPr>
              <w:t xml:space="preserve"> </w:t>
            </w: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вижения</w:t>
            </w:r>
            <w:r w:rsidRPr="00EE5C3B">
              <w:rPr>
                <w:lang w:val="ru-RU"/>
              </w:rPr>
              <w:t xml:space="preserve"> </w:t>
            </w: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ездов</w:t>
            </w:r>
            <w:r w:rsidRPr="00EE5C3B">
              <w:rPr>
                <w:lang w:val="ru-RU"/>
              </w:rPr>
              <w:t xml:space="preserve"> </w:t>
            </w:r>
          </w:p>
        </w:tc>
      </w:tr>
      <w:tr w:rsidR="00393038" w:rsidRPr="0055134F" w:rsidTr="00393038">
        <w:trPr>
          <w:trHeight w:hRule="exact" w:val="229"/>
        </w:trPr>
        <w:tc>
          <w:tcPr>
            <w:tcW w:w="72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</w:tr>
      <w:tr w:rsidR="00393038" w:rsidRPr="0055134F" w:rsidTr="00393038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93038" w:rsidRPr="00EE5C3B" w:rsidRDefault="00393038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393038" w:rsidRPr="0055134F" w:rsidTr="00393038">
        <w:trPr>
          <w:trHeight w:hRule="exact" w:val="36"/>
        </w:trPr>
        <w:tc>
          <w:tcPr>
            <w:tcW w:w="72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93038" w:rsidRPr="00EE5C3B" w:rsidRDefault="00393038">
            <w:pPr>
              <w:rPr>
                <w:lang w:val="ru-RU"/>
              </w:rPr>
            </w:pPr>
          </w:p>
        </w:tc>
      </w:tr>
      <w:tr w:rsidR="00393038" w:rsidRPr="0055134F" w:rsidTr="00393038">
        <w:trPr>
          <w:trHeight w:hRule="exact" w:val="446"/>
        </w:trPr>
        <w:tc>
          <w:tcPr>
            <w:tcW w:w="72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</w:tr>
      <w:tr w:rsidR="00393038" w:rsidRPr="0055134F" w:rsidTr="0092780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3038" w:rsidRPr="00E72244" w:rsidRDefault="00393038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393038" w:rsidRPr="0055134F" w:rsidTr="00393038">
        <w:trPr>
          <w:trHeight w:hRule="exact" w:val="432"/>
        </w:trPr>
        <w:tc>
          <w:tcPr>
            <w:tcW w:w="723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</w:tr>
      <w:tr w:rsidR="00393038" w:rsidTr="00393038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3038" w:rsidRPr="00E72244" w:rsidRDefault="00393038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393038" w:rsidTr="00393038">
        <w:trPr>
          <w:trHeight w:hRule="exact" w:val="152"/>
        </w:trPr>
        <w:tc>
          <w:tcPr>
            <w:tcW w:w="723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393038" w:rsidRDefault="00393038"/>
        </w:tc>
        <w:tc>
          <w:tcPr>
            <w:tcW w:w="1556" w:type="dxa"/>
          </w:tcPr>
          <w:p w:rsidR="00393038" w:rsidRDefault="00393038"/>
        </w:tc>
        <w:tc>
          <w:tcPr>
            <w:tcW w:w="574" w:type="dxa"/>
          </w:tcPr>
          <w:p w:rsidR="00393038" w:rsidRDefault="00393038"/>
        </w:tc>
        <w:tc>
          <w:tcPr>
            <w:tcW w:w="426" w:type="dxa"/>
          </w:tcPr>
          <w:p w:rsidR="00393038" w:rsidRDefault="00393038"/>
        </w:tc>
        <w:tc>
          <w:tcPr>
            <w:tcW w:w="1289" w:type="dxa"/>
          </w:tcPr>
          <w:p w:rsidR="00393038" w:rsidRDefault="00393038"/>
        </w:tc>
        <w:tc>
          <w:tcPr>
            <w:tcW w:w="9" w:type="dxa"/>
          </w:tcPr>
          <w:p w:rsidR="00393038" w:rsidRDefault="00393038"/>
        </w:tc>
        <w:tc>
          <w:tcPr>
            <w:tcW w:w="1695" w:type="dxa"/>
          </w:tcPr>
          <w:p w:rsidR="00393038" w:rsidRDefault="00393038"/>
        </w:tc>
        <w:tc>
          <w:tcPr>
            <w:tcW w:w="722" w:type="dxa"/>
          </w:tcPr>
          <w:p w:rsidR="00393038" w:rsidRDefault="00393038"/>
        </w:tc>
        <w:tc>
          <w:tcPr>
            <w:tcW w:w="141" w:type="dxa"/>
          </w:tcPr>
          <w:p w:rsidR="00393038" w:rsidRDefault="00393038"/>
        </w:tc>
      </w:tr>
      <w:tr w:rsidR="00393038" w:rsidRPr="0055134F" w:rsidTr="00631BCE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393038" w:rsidRPr="0055134F" w:rsidTr="00393038">
        <w:trPr>
          <w:trHeight w:hRule="exact" w:val="45"/>
        </w:trPr>
        <w:tc>
          <w:tcPr>
            <w:tcW w:w="723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93038" w:rsidRPr="00E72244" w:rsidRDefault="00393038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</w:tr>
      <w:tr w:rsidR="00393038" w:rsidRPr="00393038" w:rsidTr="00393038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3038" w:rsidRPr="00E72244" w:rsidRDefault="00393038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393038" w:rsidRPr="00393038" w:rsidTr="0055134F">
        <w:trPr>
          <w:trHeight w:hRule="exact" w:val="1597"/>
        </w:trPr>
        <w:tc>
          <w:tcPr>
            <w:tcW w:w="72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93038" w:rsidRPr="00EE5C3B" w:rsidRDefault="00393038">
            <w:pPr>
              <w:rPr>
                <w:lang w:val="ru-RU"/>
              </w:rPr>
            </w:pPr>
          </w:p>
        </w:tc>
      </w:tr>
      <w:tr w:rsidR="00393038" w:rsidTr="00393038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93038" w:rsidRDefault="0039303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393038" w:rsidRDefault="0039303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D70BC1" w:rsidRDefault="00C71C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D70BC1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Default="00D70BC1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D70BC1">
        <w:trPr>
          <w:trHeight w:hRule="exact" w:val="402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Default="00D70BC1"/>
        </w:tc>
      </w:tr>
      <w:tr w:rsidR="00D70BC1">
        <w:trPr>
          <w:trHeight w:hRule="exact" w:val="13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Default="00D70BC1"/>
        </w:tc>
      </w:tr>
      <w:tr w:rsidR="00D70BC1">
        <w:trPr>
          <w:trHeight w:hRule="exact" w:val="96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70BC1" w:rsidRPr="0055134F">
        <w:trPr>
          <w:trHeight w:hRule="exact" w:val="138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694"/>
        </w:trPr>
        <w:tc>
          <w:tcPr>
            <w:tcW w:w="2694" w:type="dxa"/>
          </w:tcPr>
          <w:p w:rsidR="00D70BC1" w:rsidRDefault="00D70BC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70BC1" w:rsidRPr="0055134F">
        <w:trPr>
          <w:trHeight w:hRule="exact" w:val="138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3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96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70BC1" w:rsidRPr="0055134F">
        <w:trPr>
          <w:trHeight w:hRule="exact" w:val="138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694"/>
        </w:trPr>
        <w:tc>
          <w:tcPr>
            <w:tcW w:w="2694" w:type="dxa"/>
          </w:tcPr>
          <w:p w:rsidR="00D70BC1" w:rsidRDefault="00D70BC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70BC1" w:rsidRPr="0055134F">
        <w:trPr>
          <w:trHeight w:hRule="exact" w:val="138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3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96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70BC1" w:rsidRPr="0055134F">
        <w:trPr>
          <w:trHeight w:hRule="exact" w:val="138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694"/>
        </w:trPr>
        <w:tc>
          <w:tcPr>
            <w:tcW w:w="2694" w:type="dxa"/>
          </w:tcPr>
          <w:p w:rsidR="00D70BC1" w:rsidRDefault="00D70BC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70BC1" w:rsidRPr="0055134F">
        <w:trPr>
          <w:trHeight w:hRule="exact" w:val="138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3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96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70BC1" w:rsidRPr="0055134F">
        <w:trPr>
          <w:trHeight w:hRule="exact" w:val="138"/>
        </w:trPr>
        <w:tc>
          <w:tcPr>
            <w:tcW w:w="269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70BC1">
        <w:trPr>
          <w:trHeight w:hRule="exact" w:val="138"/>
        </w:trPr>
        <w:tc>
          <w:tcPr>
            <w:tcW w:w="2694" w:type="dxa"/>
          </w:tcPr>
          <w:p w:rsidR="00D70BC1" w:rsidRDefault="00D70BC1"/>
        </w:tc>
        <w:tc>
          <w:tcPr>
            <w:tcW w:w="7088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694"/>
        </w:trPr>
        <w:tc>
          <w:tcPr>
            <w:tcW w:w="2694" w:type="dxa"/>
          </w:tcPr>
          <w:p w:rsidR="00D70BC1" w:rsidRDefault="00D70BC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D70BC1" w:rsidRPr="00EE5C3B" w:rsidRDefault="00C71CC4">
      <w:pPr>
        <w:rPr>
          <w:sz w:val="0"/>
          <w:szCs w:val="0"/>
          <w:lang w:val="ru-RU"/>
        </w:rPr>
      </w:pPr>
      <w:r w:rsidRPr="00EE5C3B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386"/>
        <w:gridCol w:w="338"/>
        <w:gridCol w:w="46"/>
        <w:gridCol w:w="110"/>
        <w:gridCol w:w="274"/>
        <w:gridCol w:w="22"/>
        <w:gridCol w:w="283"/>
        <w:gridCol w:w="717"/>
        <w:gridCol w:w="423"/>
        <w:gridCol w:w="108"/>
        <w:gridCol w:w="3129"/>
        <w:gridCol w:w="1830"/>
        <w:gridCol w:w="577"/>
        <w:gridCol w:w="282"/>
        <w:gridCol w:w="142"/>
      </w:tblGrid>
      <w:tr w:rsidR="00D70BC1">
        <w:trPr>
          <w:trHeight w:hRule="exact" w:val="277"/>
        </w:trPr>
        <w:tc>
          <w:tcPr>
            <w:tcW w:w="28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D70BC1">
        <w:trPr>
          <w:trHeight w:hRule="exact" w:val="277"/>
        </w:trPr>
        <w:tc>
          <w:tcPr>
            <w:tcW w:w="284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372" w:type="dxa"/>
          </w:tcPr>
          <w:p w:rsidR="00D70BC1" w:rsidRDefault="00D70BC1"/>
        </w:tc>
        <w:tc>
          <w:tcPr>
            <w:tcW w:w="339" w:type="dxa"/>
          </w:tcPr>
          <w:p w:rsidR="00D70BC1" w:rsidRDefault="00D70BC1"/>
        </w:tc>
        <w:tc>
          <w:tcPr>
            <w:tcW w:w="34" w:type="dxa"/>
          </w:tcPr>
          <w:p w:rsidR="00D70BC1" w:rsidRDefault="00D70BC1"/>
        </w:tc>
        <w:tc>
          <w:tcPr>
            <w:tcW w:w="110" w:type="dxa"/>
          </w:tcPr>
          <w:p w:rsidR="00D70BC1" w:rsidRDefault="00D70BC1"/>
        </w:tc>
        <w:tc>
          <w:tcPr>
            <w:tcW w:w="263" w:type="dxa"/>
          </w:tcPr>
          <w:p w:rsidR="00D70BC1" w:rsidRDefault="00D70BC1"/>
        </w:tc>
        <w:tc>
          <w:tcPr>
            <w:tcW w:w="22" w:type="dxa"/>
          </w:tcPr>
          <w:p w:rsidR="00D70BC1" w:rsidRDefault="00D70BC1"/>
        </w:tc>
        <w:tc>
          <w:tcPr>
            <w:tcW w:w="285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109" w:type="dxa"/>
          </w:tcPr>
          <w:p w:rsidR="00D70BC1" w:rsidRDefault="00D70BC1"/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 w:rsidRPr="0055134F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D70BC1" w:rsidRPr="0055134F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7</w:t>
            </w:r>
          </w:p>
        </w:tc>
      </w:tr>
      <w:tr w:rsidR="00D70BC1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138"/>
        </w:trPr>
        <w:tc>
          <w:tcPr>
            <w:tcW w:w="284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372" w:type="dxa"/>
          </w:tcPr>
          <w:p w:rsidR="00D70BC1" w:rsidRDefault="00D70BC1"/>
        </w:tc>
        <w:tc>
          <w:tcPr>
            <w:tcW w:w="339" w:type="dxa"/>
          </w:tcPr>
          <w:p w:rsidR="00D70BC1" w:rsidRDefault="00D70BC1"/>
        </w:tc>
        <w:tc>
          <w:tcPr>
            <w:tcW w:w="34" w:type="dxa"/>
          </w:tcPr>
          <w:p w:rsidR="00D70BC1" w:rsidRDefault="00D70BC1"/>
        </w:tc>
        <w:tc>
          <w:tcPr>
            <w:tcW w:w="110" w:type="dxa"/>
          </w:tcPr>
          <w:p w:rsidR="00D70BC1" w:rsidRDefault="00D70BC1"/>
        </w:tc>
        <w:tc>
          <w:tcPr>
            <w:tcW w:w="263" w:type="dxa"/>
          </w:tcPr>
          <w:p w:rsidR="00D70BC1" w:rsidRDefault="00D70BC1"/>
        </w:tc>
        <w:tc>
          <w:tcPr>
            <w:tcW w:w="22" w:type="dxa"/>
          </w:tcPr>
          <w:p w:rsidR="00D70BC1" w:rsidRDefault="00D70BC1"/>
        </w:tc>
        <w:tc>
          <w:tcPr>
            <w:tcW w:w="285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109" w:type="dxa"/>
          </w:tcPr>
          <w:p w:rsidR="00D70BC1" w:rsidRDefault="00D70BC1"/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284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372" w:type="dxa"/>
          </w:tcPr>
          <w:p w:rsidR="00D70BC1" w:rsidRDefault="00D70BC1"/>
        </w:tc>
        <w:tc>
          <w:tcPr>
            <w:tcW w:w="339" w:type="dxa"/>
          </w:tcPr>
          <w:p w:rsidR="00D70BC1" w:rsidRDefault="00D70BC1"/>
        </w:tc>
        <w:tc>
          <w:tcPr>
            <w:tcW w:w="34" w:type="dxa"/>
          </w:tcPr>
          <w:p w:rsidR="00D70BC1" w:rsidRDefault="00D70BC1"/>
        </w:tc>
        <w:tc>
          <w:tcPr>
            <w:tcW w:w="110" w:type="dxa"/>
          </w:tcPr>
          <w:p w:rsidR="00D70BC1" w:rsidRDefault="00D70BC1"/>
        </w:tc>
        <w:tc>
          <w:tcPr>
            <w:tcW w:w="263" w:type="dxa"/>
          </w:tcPr>
          <w:p w:rsidR="00D70BC1" w:rsidRDefault="00D70BC1"/>
        </w:tc>
        <w:tc>
          <w:tcPr>
            <w:tcW w:w="22" w:type="dxa"/>
          </w:tcPr>
          <w:p w:rsidR="00D70BC1" w:rsidRDefault="00D70BC1"/>
        </w:tc>
        <w:tc>
          <w:tcPr>
            <w:tcW w:w="285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109" w:type="dxa"/>
          </w:tcPr>
          <w:p w:rsidR="00D70BC1" w:rsidRDefault="00D70BC1"/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 w:rsidRPr="0055134F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38"/>
        </w:trPr>
        <w:tc>
          <w:tcPr>
            <w:tcW w:w="28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D70BC1" w:rsidRDefault="00D70BC1"/>
        </w:tc>
        <w:tc>
          <w:tcPr>
            <w:tcW w:w="110" w:type="dxa"/>
          </w:tcPr>
          <w:p w:rsidR="00D70BC1" w:rsidRDefault="00D70BC1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D70BC1" w:rsidRDefault="00D70BC1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284" w:type="dxa"/>
          </w:tcPr>
          <w:p w:rsidR="00D70BC1" w:rsidRDefault="00D70BC1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1</w:t>
            </w:r>
          </w:p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284" w:type="dxa"/>
          </w:tcPr>
          <w:p w:rsidR="00D70BC1" w:rsidRDefault="00D70BC1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26" w:type="dxa"/>
          </w:tcPr>
          <w:p w:rsidR="00D70BC1" w:rsidRDefault="00D70BC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284" w:type="dxa"/>
          </w:tcPr>
          <w:p w:rsidR="00D70BC1" w:rsidRDefault="00D70BC1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426" w:type="dxa"/>
          </w:tcPr>
          <w:p w:rsidR="00D70BC1" w:rsidRDefault="00D70BC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284" w:type="dxa"/>
          </w:tcPr>
          <w:p w:rsidR="00D70BC1" w:rsidRDefault="00D70BC1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D70BC1" w:rsidRDefault="00D70BC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 w:rsidRPr="0055134F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56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932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932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D70BC1"/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153" w:type="dxa"/>
          </w:tcPr>
          <w:p w:rsidR="00D70BC1" w:rsidRDefault="00D70BC1"/>
        </w:tc>
        <w:tc>
          <w:tcPr>
            <w:tcW w:w="1844" w:type="dxa"/>
          </w:tcPr>
          <w:p w:rsidR="00D70BC1" w:rsidRDefault="00D70BC1"/>
        </w:tc>
        <w:tc>
          <w:tcPr>
            <w:tcW w:w="568" w:type="dxa"/>
          </w:tcPr>
          <w:p w:rsidR="00D70BC1" w:rsidRDefault="00D70BC1"/>
        </w:tc>
        <w:tc>
          <w:tcPr>
            <w:tcW w:w="284" w:type="dxa"/>
          </w:tcPr>
          <w:p w:rsidR="00D70BC1" w:rsidRDefault="00D70BC1"/>
        </w:tc>
        <w:tc>
          <w:tcPr>
            <w:tcW w:w="143" w:type="dxa"/>
          </w:tcPr>
          <w:p w:rsidR="00D70BC1" w:rsidRDefault="00D70BC1"/>
        </w:tc>
      </w:tr>
    </w:tbl>
    <w:p w:rsidR="00D70BC1" w:rsidRDefault="00C71C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10"/>
        <w:gridCol w:w="2463"/>
        <w:gridCol w:w="959"/>
        <w:gridCol w:w="693"/>
        <w:gridCol w:w="1111"/>
        <w:gridCol w:w="1264"/>
        <w:gridCol w:w="679"/>
        <w:gridCol w:w="395"/>
        <w:gridCol w:w="977"/>
      </w:tblGrid>
      <w:tr w:rsidR="00D70BC1">
        <w:trPr>
          <w:trHeight w:hRule="exact" w:val="416"/>
        </w:trPr>
        <w:tc>
          <w:tcPr>
            <w:tcW w:w="766" w:type="dxa"/>
          </w:tcPr>
          <w:p w:rsidR="00D70BC1" w:rsidRDefault="00D70BC1"/>
        </w:tc>
        <w:tc>
          <w:tcPr>
            <w:tcW w:w="228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283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1135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D70BC1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ий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D70BC1">
        <w:trPr>
          <w:trHeight w:hRule="exact" w:val="277"/>
        </w:trPr>
        <w:tc>
          <w:tcPr>
            <w:tcW w:w="766" w:type="dxa"/>
          </w:tcPr>
          <w:p w:rsidR="00D70BC1" w:rsidRDefault="00D70BC1"/>
        </w:tc>
        <w:tc>
          <w:tcPr>
            <w:tcW w:w="228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283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1135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D70BC1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D70BC1" w:rsidRPr="0055134F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D70BC1" w:rsidRPr="0055134F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овые знания математических дисциплин, полученные в объеме средней образовательной школы</w:t>
            </w:r>
          </w:p>
        </w:tc>
      </w:tr>
      <w:tr w:rsidR="00D70BC1" w:rsidRPr="0055134F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D70BC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D70BC1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D70BC1">
        <w:trPr>
          <w:trHeight w:hRule="exact" w:val="189"/>
        </w:trPr>
        <w:tc>
          <w:tcPr>
            <w:tcW w:w="766" w:type="dxa"/>
          </w:tcPr>
          <w:p w:rsidR="00D70BC1" w:rsidRDefault="00D70BC1"/>
        </w:tc>
        <w:tc>
          <w:tcPr>
            <w:tcW w:w="228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283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1135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D70BC1" w:rsidRPr="0055134F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D70BC1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D70BC1">
        <w:trPr>
          <w:trHeight w:hRule="exact" w:val="14"/>
        </w:trPr>
        <w:tc>
          <w:tcPr>
            <w:tcW w:w="766" w:type="dxa"/>
          </w:tcPr>
          <w:p w:rsidR="00D70BC1" w:rsidRDefault="00D70BC1"/>
        </w:tc>
        <w:tc>
          <w:tcPr>
            <w:tcW w:w="228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283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1135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Проекция вектора на ось. Скалярное, векторное и смешанное произведения векторов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картова прямоугольная система координат на плоскости и в пространстве. Прямая линия на плоскости. Плоскость и прямая в пространстве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Вычисление производных сложных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 интеграл. Метод непосредственного интегрирования. Определенный интеграл.   Формула Ньютона-Лейбница. Вычисление площади плоской фигуры.  /</w:t>
            </w:r>
            <w:proofErr w:type="spellStart"/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, отработка решения задач /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</w:tr>
      <w:tr w:rsidR="00D70BC1">
        <w:trPr>
          <w:trHeight w:hRule="exact" w:val="277"/>
        </w:trPr>
        <w:tc>
          <w:tcPr>
            <w:tcW w:w="766" w:type="dxa"/>
          </w:tcPr>
          <w:p w:rsidR="00D70BC1" w:rsidRDefault="00D70BC1"/>
        </w:tc>
        <w:tc>
          <w:tcPr>
            <w:tcW w:w="228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283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1135" w:type="dxa"/>
          </w:tcPr>
          <w:p w:rsidR="00D70BC1" w:rsidRDefault="00D70BC1"/>
        </w:tc>
        <w:tc>
          <w:tcPr>
            <w:tcW w:w="1277" w:type="dxa"/>
          </w:tcPr>
          <w:p w:rsidR="00D70BC1" w:rsidRDefault="00D70BC1"/>
        </w:tc>
        <w:tc>
          <w:tcPr>
            <w:tcW w:w="710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41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D70BC1" w:rsidRDefault="00C71CC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7"/>
        <w:gridCol w:w="264"/>
        <w:gridCol w:w="423"/>
        <w:gridCol w:w="1478"/>
        <w:gridCol w:w="2235"/>
        <w:gridCol w:w="2731"/>
        <w:gridCol w:w="1679"/>
        <w:gridCol w:w="993"/>
      </w:tblGrid>
      <w:tr w:rsidR="00D70BC1">
        <w:trPr>
          <w:trHeight w:hRule="exact" w:val="416"/>
        </w:trPr>
        <w:tc>
          <w:tcPr>
            <w:tcW w:w="436" w:type="dxa"/>
          </w:tcPr>
          <w:p w:rsidR="00D70BC1" w:rsidRDefault="00D70BC1"/>
        </w:tc>
        <w:tc>
          <w:tcPr>
            <w:tcW w:w="275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1560" w:type="dxa"/>
          </w:tcPr>
          <w:p w:rsidR="00D70BC1" w:rsidRDefault="00D70BC1"/>
        </w:tc>
        <w:tc>
          <w:tcPr>
            <w:tcW w:w="2411" w:type="dxa"/>
          </w:tcPr>
          <w:p w:rsidR="00D70BC1" w:rsidRDefault="00D70BC1"/>
        </w:tc>
        <w:tc>
          <w:tcPr>
            <w:tcW w:w="2978" w:type="dxa"/>
          </w:tcPr>
          <w:p w:rsidR="00D70BC1" w:rsidRDefault="00D70BC1"/>
        </w:tc>
        <w:tc>
          <w:tcPr>
            <w:tcW w:w="1702" w:type="dxa"/>
          </w:tcPr>
          <w:p w:rsidR="00D70BC1" w:rsidRDefault="00D70BC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D70BC1">
        <w:trPr>
          <w:trHeight w:hRule="exact" w:val="277"/>
        </w:trPr>
        <w:tc>
          <w:tcPr>
            <w:tcW w:w="436" w:type="dxa"/>
          </w:tcPr>
          <w:p w:rsidR="00D70BC1" w:rsidRDefault="00D70BC1"/>
        </w:tc>
        <w:tc>
          <w:tcPr>
            <w:tcW w:w="275" w:type="dxa"/>
          </w:tcPr>
          <w:p w:rsidR="00D70BC1" w:rsidRDefault="00D70BC1"/>
        </w:tc>
        <w:tc>
          <w:tcPr>
            <w:tcW w:w="426" w:type="dxa"/>
          </w:tcPr>
          <w:p w:rsidR="00D70BC1" w:rsidRDefault="00D70BC1"/>
        </w:tc>
        <w:tc>
          <w:tcPr>
            <w:tcW w:w="1560" w:type="dxa"/>
          </w:tcPr>
          <w:p w:rsidR="00D70BC1" w:rsidRDefault="00D70BC1"/>
        </w:tc>
        <w:tc>
          <w:tcPr>
            <w:tcW w:w="2411" w:type="dxa"/>
          </w:tcPr>
          <w:p w:rsidR="00D70BC1" w:rsidRDefault="00D70BC1"/>
        </w:tc>
        <w:tc>
          <w:tcPr>
            <w:tcW w:w="2978" w:type="dxa"/>
          </w:tcPr>
          <w:p w:rsidR="00D70BC1" w:rsidRDefault="00D70BC1"/>
        </w:tc>
        <w:tc>
          <w:tcPr>
            <w:tcW w:w="1702" w:type="dxa"/>
          </w:tcPr>
          <w:p w:rsidR="00D70BC1" w:rsidRDefault="00D70BC1"/>
        </w:tc>
        <w:tc>
          <w:tcPr>
            <w:tcW w:w="993" w:type="dxa"/>
          </w:tcPr>
          <w:p w:rsidR="00D70BC1" w:rsidRDefault="00D70BC1"/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D70BC1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70BC1" w:rsidRPr="0055134F" w:rsidTr="0055134F">
        <w:trPr>
          <w:trHeight w:hRule="exact" w:val="89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Гурьянова К. Н., Алексеева У. А.,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яршинов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75708</w:t>
            </w:r>
          </w:p>
        </w:tc>
      </w:tr>
      <w:tr w:rsidR="00D70BC1" w:rsidRPr="0055134F" w:rsidTr="0055134F">
        <w:trPr>
          <w:trHeight w:hRule="exact" w:val="1124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гол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 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остов-на-Дону: Издательство Южного федерального университета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45132</w:t>
            </w:r>
          </w:p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D70BC1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70BC1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щеулова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,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надуд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.,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блинский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: линейная алгебра и аналитическая геометр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еро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ГУ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1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27693</w:t>
            </w:r>
          </w:p>
        </w:tc>
      </w:tr>
      <w:tr w:rsidR="00D70BC1" w:rsidRPr="0055134F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D70BC1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70BC1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Якунина М.И.,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алей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D70BC1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иноградова П.В.,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реклинцев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 и геометрия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 : в 2 ч. Ч.1:Линейная алгебр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3,</w:t>
            </w:r>
          </w:p>
        </w:tc>
      </w:tr>
      <w:tr w:rsidR="00D70BC1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ноградова П.В., Королева Т.Э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й анализ: интеграл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D70BC1" w:rsidRPr="0055134F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D70BC1" w:rsidRPr="0055134F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D70BC1" w:rsidRPr="0055134F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D70BC1" w:rsidRPr="0055134F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D70BC1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D70BC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70BC1" w:rsidRPr="0055134F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70BC1" w:rsidRPr="0055134F">
        <w:trPr>
          <w:trHeight w:hRule="exact" w:val="145"/>
        </w:trPr>
        <w:tc>
          <w:tcPr>
            <w:tcW w:w="436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D70BC1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70BC1" w:rsidRPr="0055134F">
        <w:trPr>
          <w:trHeight w:hRule="exact" w:val="1541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EE5C3B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D70BC1" w:rsidRPr="00EE5C3B" w:rsidRDefault="00C71C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D70BC1" w:rsidRPr="00EE5C3B" w:rsidRDefault="00C71C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</w:t>
            </w:r>
          </w:p>
        </w:tc>
      </w:tr>
    </w:tbl>
    <w:p w:rsidR="00D70BC1" w:rsidRPr="00EE5C3B" w:rsidRDefault="00C71CC4">
      <w:pPr>
        <w:rPr>
          <w:sz w:val="0"/>
          <w:szCs w:val="0"/>
          <w:lang w:val="ru-RU"/>
        </w:rPr>
      </w:pPr>
      <w:r w:rsidRPr="00EE5C3B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31"/>
        <w:gridCol w:w="3752"/>
        <w:gridCol w:w="4391"/>
        <w:gridCol w:w="966"/>
      </w:tblGrid>
      <w:tr w:rsidR="00D70BC1">
        <w:trPr>
          <w:trHeight w:hRule="exact" w:val="416"/>
        </w:trPr>
        <w:tc>
          <w:tcPr>
            <w:tcW w:w="1135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D70BC1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C71CC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70BC1" w:rsidRPr="0055134F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Default="00D70BC1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нус,  однополостный гиперболоид</w:t>
            </w:r>
          </w:p>
          <w:p w:rsidR="00D70BC1" w:rsidRPr="00EE5C3B" w:rsidRDefault="00C71CC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277"/>
        </w:trPr>
        <w:tc>
          <w:tcPr>
            <w:tcW w:w="1135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70BC1" w:rsidRPr="00EE5C3B" w:rsidRDefault="00D70BC1">
            <w:pPr>
              <w:rPr>
                <w:lang w:val="ru-RU"/>
              </w:rPr>
            </w:pPr>
          </w:p>
        </w:tc>
      </w:tr>
      <w:tr w:rsidR="00D70BC1" w:rsidRPr="0055134F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70BC1" w:rsidRPr="00EE5C3B" w:rsidRDefault="00C71CC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E5C3B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D70BC1" w:rsidRPr="0055134F">
        <w:trPr>
          <w:trHeight w:hRule="exact" w:val="7729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ью самостоятельной работы студентов является углубленное изучение отдельных вопросов изучаемой дисциплины с использованием рекомендуемой литературы и других информационных источников. Самостоятельная работа студентов выполняется во внеаудиторное время без непосредственного руководства преподавателем и включает в себя: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изучение Интернет-ресурсов, специализированных учебных, учебно-методических изданий по изучаемой тематике дисциплины;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самостоятельная отработка навыков решения практических заданий;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подготовку к промежуточной аттестации по дисциплине.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При первом ознакомлении с новым материалом старайтесь получить общее представление об излагаемых вопросах, не задерживаясь на деталях. Повторное чтение должно сопровождаться пометками, записями в рабочей тетради, выписками из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конспектируемого материала. Приобретайте навыки конспектирования – краткий конспект помогает при повторении материала в период подготовки к промежуточной аттестации. Изучение курса должно обязательно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тот или иной раздел не усвоен, переходить к изучению новых разделов не следует.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D70BC1" w:rsidRPr="00EE5C3B" w:rsidRDefault="00C71CC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5C3B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EE5C3B" w:rsidRPr="00EE5C3B" w:rsidRDefault="00EE5C3B">
      <w:pPr>
        <w:rPr>
          <w:lang w:val="ru-RU"/>
        </w:rPr>
      </w:pPr>
      <w:r w:rsidRPr="00EE5C3B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8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EE5C3B" w:rsidTr="001B72FE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5C3B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EE5C3B" w:rsidRDefault="00EE5C3B" w:rsidP="001B72F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EE5C3B" w:rsidTr="001B72FE">
        <w:trPr>
          <w:trHeight w:hRule="exact" w:val="277"/>
        </w:trPr>
        <w:tc>
          <w:tcPr>
            <w:tcW w:w="864" w:type="pct"/>
            <w:gridSpan w:val="2"/>
          </w:tcPr>
          <w:p w:rsidR="00EE5C3B" w:rsidRDefault="00EE5C3B" w:rsidP="001B72FE"/>
        </w:tc>
        <w:tc>
          <w:tcPr>
            <w:tcW w:w="800" w:type="pct"/>
          </w:tcPr>
          <w:p w:rsidR="00EE5C3B" w:rsidRDefault="00EE5C3B" w:rsidP="001B72FE"/>
        </w:tc>
        <w:tc>
          <w:tcPr>
            <w:tcW w:w="208" w:type="pct"/>
          </w:tcPr>
          <w:p w:rsidR="00EE5C3B" w:rsidRDefault="00EE5C3B" w:rsidP="001B72FE"/>
        </w:tc>
        <w:tc>
          <w:tcPr>
            <w:tcW w:w="731" w:type="pct"/>
            <w:gridSpan w:val="3"/>
          </w:tcPr>
          <w:p w:rsidR="00EE5C3B" w:rsidRDefault="00EE5C3B" w:rsidP="001B72FE"/>
        </w:tc>
        <w:tc>
          <w:tcPr>
            <w:tcW w:w="269" w:type="pct"/>
          </w:tcPr>
          <w:p w:rsidR="00EE5C3B" w:rsidRDefault="00EE5C3B" w:rsidP="001B72FE"/>
        </w:tc>
        <w:tc>
          <w:tcPr>
            <w:tcW w:w="1057" w:type="pct"/>
            <w:gridSpan w:val="3"/>
          </w:tcPr>
          <w:p w:rsidR="00EE5C3B" w:rsidRDefault="00EE5C3B" w:rsidP="001B72FE"/>
        </w:tc>
        <w:tc>
          <w:tcPr>
            <w:tcW w:w="1071" w:type="pct"/>
            <w:gridSpan w:val="2"/>
          </w:tcPr>
          <w:p w:rsidR="00EE5C3B" w:rsidRDefault="00EE5C3B" w:rsidP="001B72FE"/>
        </w:tc>
      </w:tr>
      <w:tr w:rsidR="00EE5C3B" w:rsidRPr="001D2C9A" w:rsidTr="001B72FE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E5C3B" w:rsidRPr="00F46ECF" w:rsidRDefault="00EE5C3B" w:rsidP="001B72F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E5C3B" w:rsidRPr="00AE6A31" w:rsidRDefault="00EE5C3B" w:rsidP="001B72F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Системы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обеспечения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движения</w:t>
            </w:r>
            <w:proofErr w:type="spellEnd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поездов</w:t>
            </w:r>
            <w:proofErr w:type="spellEnd"/>
          </w:p>
        </w:tc>
      </w:tr>
      <w:tr w:rsidR="00EE5C3B" w:rsidRPr="00F46ECF" w:rsidTr="001B72FE">
        <w:trPr>
          <w:trHeight w:hRule="exact" w:val="716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E5C3B" w:rsidRDefault="00EE5C3B" w:rsidP="001B72F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sz w:val="20"/>
                <w:szCs w:val="20"/>
                <w:lang w:val="ru-RU"/>
              </w:rPr>
              <w:t>Автоматика и телемеханика на железнодорожном транспорте</w:t>
            </w:r>
          </w:p>
          <w:p w:rsidR="00EE5C3B" w:rsidRPr="00893660" w:rsidRDefault="00EE5C3B" w:rsidP="001B72FE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AE6A31">
              <w:rPr>
                <w:rFonts w:ascii="Arial" w:hAnsi="Arial" w:cs="Arial"/>
                <w:sz w:val="20"/>
                <w:szCs w:val="20"/>
              </w:rPr>
              <w:t>Электроснабжение</w:t>
            </w:r>
            <w:proofErr w:type="spellEnd"/>
            <w:r w:rsidRPr="00AE6A31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sz w:val="20"/>
                <w:szCs w:val="20"/>
              </w:rPr>
              <w:t>железных</w:t>
            </w:r>
            <w:proofErr w:type="spellEnd"/>
            <w:r w:rsidRPr="00AE6A31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AE6A31">
              <w:rPr>
                <w:rFonts w:ascii="Arial" w:hAnsi="Arial" w:cs="Arial"/>
                <w:sz w:val="20"/>
                <w:szCs w:val="20"/>
              </w:rPr>
              <w:t>дорог</w:t>
            </w:r>
            <w:proofErr w:type="spellEnd"/>
          </w:p>
        </w:tc>
      </w:tr>
      <w:tr w:rsidR="00EE5C3B" w:rsidTr="001B72FE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E5C3B" w:rsidRDefault="00EE5C3B" w:rsidP="001B72F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CA1634" w:rsidRDefault="00EE5C3B" w:rsidP="001B72FE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EE5C3B" w:rsidTr="001B72FE">
        <w:trPr>
          <w:trHeight w:hRule="exact" w:val="427"/>
        </w:trPr>
        <w:tc>
          <w:tcPr>
            <w:tcW w:w="864" w:type="pct"/>
            <w:gridSpan w:val="2"/>
          </w:tcPr>
          <w:p w:rsidR="00EE5C3B" w:rsidRDefault="00EE5C3B" w:rsidP="001B72FE"/>
        </w:tc>
        <w:tc>
          <w:tcPr>
            <w:tcW w:w="800" w:type="pct"/>
          </w:tcPr>
          <w:p w:rsidR="00EE5C3B" w:rsidRDefault="00EE5C3B" w:rsidP="001B72FE"/>
        </w:tc>
        <w:tc>
          <w:tcPr>
            <w:tcW w:w="208" w:type="pct"/>
          </w:tcPr>
          <w:p w:rsidR="00EE5C3B" w:rsidRDefault="00EE5C3B" w:rsidP="001B72FE"/>
        </w:tc>
        <w:tc>
          <w:tcPr>
            <w:tcW w:w="731" w:type="pct"/>
            <w:gridSpan w:val="3"/>
          </w:tcPr>
          <w:p w:rsidR="00EE5C3B" w:rsidRPr="00893660" w:rsidRDefault="00EE5C3B" w:rsidP="001B72FE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EE5C3B" w:rsidRDefault="00EE5C3B" w:rsidP="001B72FE"/>
        </w:tc>
        <w:tc>
          <w:tcPr>
            <w:tcW w:w="1057" w:type="pct"/>
            <w:gridSpan w:val="3"/>
          </w:tcPr>
          <w:p w:rsidR="00EE5C3B" w:rsidRDefault="00EE5C3B" w:rsidP="001B72FE"/>
        </w:tc>
        <w:tc>
          <w:tcPr>
            <w:tcW w:w="1071" w:type="pct"/>
            <w:gridSpan w:val="2"/>
          </w:tcPr>
          <w:p w:rsidR="00EE5C3B" w:rsidRDefault="00EE5C3B" w:rsidP="001B72FE"/>
        </w:tc>
      </w:tr>
      <w:tr w:rsidR="00EE5C3B" w:rsidTr="001B72FE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E5C3B" w:rsidRDefault="00EE5C3B" w:rsidP="001B72F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EE5C3B" w:rsidRDefault="00EE5C3B" w:rsidP="001B72FE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EE5C3B" w:rsidRPr="0055134F" w:rsidTr="001B72FE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5C3B" w:rsidRPr="00073A22" w:rsidRDefault="00EE5C3B" w:rsidP="001B72FE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EE5C3B" w:rsidRPr="0055134F" w:rsidTr="001B72FE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EE5C3B" w:rsidTr="001B72FE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E5C3B" w:rsidRPr="0055134F" w:rsidTr="001B72FE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EE5C3B" w:rsidRPr="0055134F" w:rsidTr="001B72FE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EE5C3B" w:rsidTr="001B72FE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E5C3B" w:rsidTr="001B72FE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DE12A6" w:rsidRDefault="00EE5C3B" w:rsidP="001B72F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E5C3B" w:rsidRPr="00893660" w:rsidRDefault="00EE5C3B" w:rsidP="001B72F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EE5C3B" w:rsidRPr="00893660" w:rsidRDefault="00EE5C3B" w:rsidP="001B72F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EE5C3B" w:rsidRPr="00916DB1" w:rsidRDefault="00EE5C3B" w:rsidP="001B72F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EE5C3B" w:rsidRPr="00916DB1" w:rsidRDefault="00EE5C3B" w:rsidP="001B72F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5C3B" w:rsidTr="001B72FE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DE12A6" w:rsidRDefault="00EE5C3B" w:rsidP="001B72F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E5C3B" w:rsidRPr="00893660" w:rsidRDefault="00EE5C3B" w:rsidP="001B72F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EE5C3B" w:rsidRPr="00893660" w:rsidRDefault="00EE5C3B" w:rsidP="001B72F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5C3B" w:rsidTr="001B72FE">
        <w:trPr>
          <w:trHeight w:hRule="exact" w:val="422"/>
        </w:trPr>
        <w:tc>
          <w:tcPr>
            <w:tcW w:w="797" w:type="pct"/>
          </w:tcPr>
          <w:p w:rsidR="00EE5C3B" w:rsidRDefault="00EE5C3B" w:rsidP="001B72FE"/>
        </w:tc>
        <w:tc>
          <w:tcPr>
            <w:tcW w:w="1081" w:type="pct"/>
            <w:gridSpan w:val="4"/>
          </w:tcPr>
          <w:p w:rsidR="00EE5C3B" w:rsidRDefault="00EE5C3B" w:rsidP="001B72FE"/>
        </w:tc>
        <w:tc>
          <w:tcPr>
            <w:tcW w:w="1060" w:type="pct"/>
            <w:gridSpan w:val="5"/>
          </w:tcPr>
          <w:p w:rsidR="00EE5C3B" w:rsidRDefault="00EE5C3B" w:rsidP="001B72FE"/>
        </w:tc>
        <w:tc>
          <w:tcPr>
            <w:tcW w:w="994" w:type="pct"/>
            <w:gridSpan w:val="2"/>
          </w:tcPr>
          <w:p w:rsidR="00EE5C3B" w:rsidRDefault="00EE5C3B" w:rsidP="001B72FE"/>
        </w:tc>
        <w:tc>
          <w:tcPr>
            <w:tcW w:w="1068" w:type="pct"/>
          </w:tcPr>
          <w:p w:rsidR="00EE5C3B" w:rsidRDefault="00EE5C3B" w:rsidP="001B72FE"/>
        </w:tc>
      </w:tr>
      <w:tr w:rsidR="00EE5C3B" w:rsidRPr="0055134F" w:rsidTr="001B72FE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EE5C3B" w:rsidRP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EE5C3B" w:rsidTr="001B72FE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5C3B" w:rsidRPr="0055134F" w:rsidTr="00EE5C3B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EE5C3B">
              <w:rPr>
                <w:sz w:val="20"/>
                <w:szCs w:val="20"/>
                <w:lang w:val="ru-RU"/>
              </w:rPr>
              <w:t xml:space="preserve">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EE5C3B">
              <w:rPr>
                <w:sz w:val="20"/>
                <w:szCs w:val="20"/>
                <w:lang w:val="ru-RU"/>
              </w:rPr>
              <w:t xml:space="preserve">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EE5C3B">
              <w:rPr>
                <w:sz w:val="20"/>
                <w:szCs w:val="20"/>
                <w:lang w:val="ru-RU"/>
              </w:rPr>
              <w:t xml:space="preserve">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EE5C3B">
              <w:rPr>
                <w:sz w:val="20"/>
                <w:szCs w:val="20"/>
                <w:lang w:val="ru-RU"/>
              </w:rPr>
              <w:t xml:space="preserve">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 при его консультативной поддержке в части современных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EE5C3B" w:rsidRPr="0055134F" w:rsidTr="00EE5C3B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EE5C3B">
              <w:rPr>
                <w:sz w:val="20"/>
                <w:szCs w:val="20"/>
                <w:lang w:val="ru-RU"/>
              </w:rPr>
              <w:t xml:space="preserve">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EE5C3B" w:rsidRPr="0055134F" w:rsidTr="00EE5C3B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EE5C3B">
              <w:rPr>
                <w:sz w:val="20"/>
                <w:szCs w:val="20"/>
                <w:lang w:val="ru-RU"/>
              </w:rPr>
              <w:t xml:space="preserve">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EE5C3B">
              <w:rPr>
                <w:sz w:val="20"/>
                <w:szCs w:val="20"/>
                <w:lang w:val="ru-RU"/>
              </w:rPr>
              <w:t xml:space="preserve">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EE5C3B" w:rsidRPr="00B16E88" w:rsidRDefault="00EE5C3B" w:rsidP="00EE5C3B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EE5C3B" w:rsidRPr="00B16E88" w:rsidRDefault="00EE5C3B" w:rsidP="00EE5C3B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>.</w:t>
      </w:r>
    </w:p>
    <w:p w:rsid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5D00EA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lastRenderedPageBreak/>
        <w:t>Графический метод решения уравнений. Отделение корней уравнения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EE5C3B" w:rsidRPr="0095691F" w:rsidRDefault="00EE5C3B" w:rsidP="00EE5C3B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EE5C3B" w:rsidRPr="00EE5C3B" w:rsidRDefault="00EE5C3B" w:rsidP="00EE5C3B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EE5C3B" w:rsidRDefault="00EE5C3B" w:rsidP="00EE5C3B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EE5C3B" w:rsidRDefault="00EE5C3B" w:rsidP="00EE5C3B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EE5C3B" w:rsidRDefault="00EE5C3B" w:rsidP="00EE5C3B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EE5C3B" w:rsidRPr="00EE5C3B" w:rsidRDefault="00EE5C3B" w:rsidP="00EE5C3B">
      <w:pPr>
        <w:spacing w:before="120" w:after="0" w:line="240" w:lineRule="auto"/>
        <w:rPr>
          <w:b/>
          <w:sz w:val="20"/>
          <w:szCs w:val="20"/>
          <w:lang w:val="ru-RU"/>
        </w:rPr>
      </w:pPr>
      <w:r w:rsidRPr="00EE5C3B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EE5C3B" w:rsidRPr="00EE5C3B" w:rsidRDefault="00EE5C3B" w:rsidP="00EE5C3B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EE5C3B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EE5C3B" w:rsidRDefault="00EE5C3B" w:rsidP="00EE5C3B">
      <w:pPr>
        <w:spacing w:after="0" w:line="240" w:lineRule="auto"/>
        <w:rPr>
          <w:b/>
          <w:sz w:val="20"/>
          <w:szCs w:val="20"/>
        </w:rPr>
      </w:pPr>
      <w:r w:rsidRPr="00EE5C3B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EE5C3B" w:rsidRDefault="00EE5C3B" w:rsidP="00EE5C3B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EE5C3B" w:rsidRPr="00FB1BAC" w:rsidRDefault="00EE5C3B" w:rsidP="00EE5C3B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729261" r:id="rId7"/>
        </w:object>
      </w:r>
      <w:r w:rsidRPr="00FB1BAC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729262" r:id="rId9"/>
        </w:object>
      </w:r>
      <w:r w:rsidRPr="00FB1BAC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729263" r:id="rId11"/>
        </w:object>
      </w:r>
      <w:r w:rsidRPr="00FB1BAC">
        <w:rPr>
          <w:rFonts w:ascii="Arial" w:hAnsi="Arial" w:cs="Arial"/>
          <w:sz w:val="20"/>
          <w:szCs w:val="20"/>
        </w:rPr>
        <w:t xml:space="preserve"> равном </w:t>
      </w:r>
    </w:p>
    <w:p w:rsidR="00EE5C3B" w:rsidRPr="00FB1BAC" w:rsidRDefault="00EE5C3B" w:rsidP="00EE5C3B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729264" r:id="rId13"/>
        </w:object>
      </w:r>
    </w:p>
    <w:p w:rsidR="00EE5C3B" w:rsidRPr="00FB1BAC" w:rsidRDefault="00EE5C3B" w:rsidP="00EE5C3B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729265" r:id="rId15"/>
        </w:object>
      </w:r>
    </w:p>
    <w:p w:rsidR="00EE5C3B" w:rsidRPr="00FB1BAC" w:rsidRDefault="00EE5C3B" w:rsidP="00EE5C3B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729266" r:id="rId17"/>
        </w:object>
      </w:r>
    </w:p>
    <w:p w:rsidR="00EE5C3B" w:rsidRPr="00FB1BAC" w:rsidRDefault="00EE5C3B" w:rsidP="00EE5C3B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729267" r:id="rId19"/>
        </w:object>
      </w:r>
    </w:p>
    <w:p w:rsidR="00EE5C3B" w:rsidRPr="00EE5C3B" w:rsidRDefault="00EE5C3B" w:rsidP="00EE5C3B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EE5C3B">
        <w:rPr>
          <w:rFonts w:ascii="Arial" w:hAnsi="Arial" w:cs="Arial"/>
          <w:color w:val="000000"/>
          <w:sz w:val="20"/>
          <w:szCs w:val="20"/>
        </w:rPr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729268" r:id="rId21"/>
        </w:object>
      </w:r>
      <w:r w:rsidRPr="00EE5C3B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EE5C3B" w:rsidRPr="00211459" w:rsidRDefault="00EE5C3B" w:rsidP="00EE5C3B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.75pt;height:20.25pt" o:ole="">
            <v:imagedata r:id="rId22" o:title=""/>
          </v:shape>
          <o:OLEObject Type="Embed" ProgID="Equation.DSMT4" ShapeID="_x0000_i1034" DrawAspect="Content" ObjectID="_1732729269" r:id="rId23"/>
        </w:object>
      </w:r>
    </w:p>
    <w:p w:rsidR="00EE5C3B" w:rsidRPr="00211459" w:rsidRDefault="00EE5C3B" w:rsidP="00EE5C3B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729270" r:id="rId25"/>
        </w:object>
      </w:r>
    </w:p>
    <w:p w:rsidR="00EE5C3B" w:rsidRPr="00211459" w:rsidRDefault="00EE5C3B" w:rsidP="00EE5C3B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729271" r:id="rId27"/>
        </w:object>
      </w:r>
    </w:p>
    <w:p w:rsidR="00EE5C3B" w:rsidRPr="00211459" w:rsidRDefault="00EE5C3B" w:rsidP="00EE5C3B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729272" r:id="rId29"/>
        </w:object>
      </w:r>
    </w:p>
    <w:p w:rsidR="00EE5C3B" w:rsidRPr="00216441" w:rsidRDefault="00EE5C3B" w:rsidP="00EE5C3B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.75pt;height:20.25pt" o:ole="">
            <v:imagedata r:id="rId30" o:title=""/>
          </v:shape>
          <o:OLEObject Type="Embed" ProgID="Equation.DSMT4" ShapeID="_x0000_i1038" DrawAspect="Content" ObjectID="_1732729273" r:id="rId31"/>
        </w:object>
      </w:r>
    </w:p>
    <w:p w:rsidR="00EE5C3B" w:rsidRPr="00216441" w:rsidRDefault="00EE5C3B" w:rsidP="00EE5C3B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lastRenderedPageBreak/>
        <w:t xml:space="preserve"> </w:t>
      </w:r>
      <w:r w:rsidR="00A4734F" w:rsidRPr="00A4734F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>
                <w:txbxContent>
                  <w:p w:rsidR="00EE5C3B" w:rsidRPr="005C6196" w:rsidRDefault="00EE5C3B" w:rsidP="00EE5C3B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>
                <w:txbxContent>
                  <w:p w:rsidR="00EE5C3B" w:rsidRDefault="00EE5C3B" w:rsidP="00EE5C3B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3.25pt;height:15.75pt" o:ole="">
                          <v:imagedata r:id="rId32" o:title=""/>
                        </v:shape>
                        <o:OLEObject Type="Embed" ProgID="Equation.DSMT4" ShapeID="_x0000_i1047" DrawAspect="Content" ObjectID="_1732729282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>
                <w:txbxContent>
                  <w:p w:rsidR="00EE5C3B" w:rsidRDefault="00EE5C3B" w:rsidP="00EE5C3B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729283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>
                <w:txbxContent>
                  <w:p w:rsidR="00EE5C3B" w:rsidRDefault="00EE5C3B" w:rsidP="00EE5C3B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>
                <w:txbxContent>
                  <w:p w:rsidR="00EE5C3B" w:rsidRDefault="00EE5C3B" w:rsidP="00EE5C3B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20;height:517;mso-wrap-style:none" strokecolor="white">
              <v:textbox style="mso-fit-shape-to-text:t">
                <w:txbxContent>
                  <w:p w:rsidR="00EE5C3B" w:rsidRDefault="00EE5C3B" w:rsidP="00EE5C3B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729284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>
                <w:txbxContent>
                  <w:p w:rsidR="00EE5C3B" w:rsidRDefault="00EE5C3B" w:rsidP="00EE5C3B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80;height:517;mso-wrap-style:none" strokecolor="white">
              <v:textbox style="mso-fit-shape-to-text:t">
                <w:txbxContent>
                  <w:p w:rsidR="00EE5C3B" w:rsidRDefault="00EE5C3B" w:rsidP="00EE5C3B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pt;height:11.25pt" o:ole="">
                          <v:imagedata r:id="rId38" o:title=""/>
                        </v:shape>
                        <o:OLEObject Type="Embed" ProgID="Equation.DSMT4" ShapeID="_x0000_i1050" DrawAspect="Content" ObjectID="_1732729285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5C3B" w:rsidRPr="00EE5C3B" w:rsidRDefault="00EE5C3B" w:rsidP="00EE5C3B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sz w:val="20"/>
          <w:szCs w:val="20"/>
          <w:lang w:val="ru-RU"/>
        </w:rPr>
        <w:t>Тогда производная функции в точке</w:t>
      </w:r>
      <w:proofErr w:type="gramStart"/>
      <w:r w:rsidRPr="00EE5C3B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EE5C3B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EE5C3B" w:rsidRPr="00FB1BAC" w:rsidRDefault="00EE5C3B" w:rsidP="00EE5C3B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EE5C3B" w:rsidRPr="00FB1BAC" w:rsidRDefault="00EE5C3B" w:rsidP="00EE5C3B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EE5C3B" w:rsidTr="001B72FE">
        <w:tc>
          <w:tcPr>
            <w:tcW w:w="2500" w:type="pct"/>
          </w:tcPr>
          <w:p w:rsidR="00EE5C3B" w:rsidRDefault="00EE5C3B" w:rsidP="001B72FE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pt" o:ole="">
                  <v:imagedata r:id="rId40" o:title=""/>
                </v:shape>
                <o:OLEObject Type="Embed" ProgID="Equation.DSMT4" ShapeID="_x0000_i1039" DrawAspect="Content" ObjectID="_1732729274" r:id="rId41"/>
              </w:object>
            </w:r>
          </w:p>
        </w:tc>
        <w:tc>
          <w:tcPr>
            <w:tcW w:w="2500" w:type="pct"/>
          </w:tcPr>
          <w:p w:rsidR="00EE5C3B" w:rsidRDefault="00EE5C3B" w:rsidP="001B72FE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729275" r:id="rId43"/>
              </w:object>
            </w:r>
          </w:p>
        </w:tc>
      </w:tr>
      <w:tr w:rsidR="00EE5C3B" w:rsidTr="001B72FE">
        <w:tc>
          <w:tcPr>
            <w:tcW w:w="2500" w:type="pct"/>
          </w:tcPr>
          <w:p w:rsidR="00EE5C3B" w:rsidRDefault="00EE5C3B" w:rsidP="001B72FE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pt" o:ole="">
                  <v:imagedata r:id="rId44" o:title=""/>
                </v:shape>
                <o:OLEObject Type="Embed" ProgID="Equation.DSMT4" ShapeID="_x0000_i1041" DrawAspect="Content" ObjectID="_1732729276" r:id="rId45"/>
              </w:object>
            </w:r>
          </w:p>
        </w:tc>
        <w:tc>
          <w:tcPr>
            <w:tcW w:w="2500" w:type="pct"/>
          </w:tcPr>
          <w:p w:rsidR="00EE5C3B" w:rsidRDefault="00EE5C3B" w:rsidP="001B72FE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729277" r:id="rId47"/>
              </w:object>
            </w:r>
          </w:p>
        </w:tc>
      </w:tr>
      <w:tr w:rsidR="00EE5C3B" w:rsidTr="001B72FE">
        <w:tc>
          <w:tcPr>
            <w:tcW w:w="2500" w:type="pct"/>
          </w:tcPr>
          <w:p w:rsidR="00EE5C3B" w:rsidRDefault="00EE5C3B" w:rsidP="001B72FE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729278" r:id="rId49"/>
              </w:object>
            </w:r>
          </w:p>
        </w:tc>
        <w:tc>
          <w:tcPr>
            <w:tcW w:w="2500" w:type="pct"/>
          </w:tcPr>
          <w:p w:rsidR="00EE5C3B" w:rsidRDefault="00EE5C3B" w:rsidP="001B72FE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729279" r:id="rId51"/>
              </w:object>
            </w:r>
          </w:p>
        </w:tc>
      </w:tr>
      <w:tr w:rsidR="00EE5C3B" w:rsidTr="001B72FE">
        <w:tc>
          <w:tcPr>
            <w:tcW w:w="2500" w:type="pct"/>
          </w:tcPr>
          <w:p w:rsidR="00EE5C3B" w:rsidRDefault="00EE5C3B" w:rsidP="001B72FE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pt" o:ole="">
                  <v:imagedata r:id="rId52" o:title=""/>
                </v:shape>
                <o:OLEObject Type="Embed" ProgID="Equation.DSMT4" ShapeID="_x0000_i1045" DrawAspect="Content" ObjectID="_1732729280" r:id="rId53"/>
              </w:object>
            </w:r>
          </w:p>
        </w:tc>
        <w:tc>
          <w:tcPr>
            <w:tcW w:w="2500" w:type="pct"/>
          </w:tcPr>
          <w:p w:rsidR="00EE5C3B" w:rsidRDefault="00EE5C3B" w:rsidP="001B72FE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729281" r:id="rId55"/>
              </w:object>
            </w:r>
          </w:p>
        </w:tc>
      </w:tr>
    </w:tbl>
    <w:p w:rsidR="00EE5C3B" w:rsidRPr="00FB1BAC" w:rsidRDefault="00EE5C3B" w:rsidP="00EE5C3B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EE5C3B" w:rsidRPr="00EE5C3B" w:rsidRDefault="00EE5C3B" w:rsidP="00EE5C3B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5C3B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EE5C3B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EE5C3B" w:rsidRPr="0055134F" w:rsidTr="001B72FE">
        <w:trPr>
          <w:trHeight w:hRule="exact" w:val="159"/>
        </w:trPr>
        <w:tc>
          <w:tcPr>
            <w:tcW w:w="2424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EE5C3B" w:rsidRPr="00EE5C3B" w:rsidRDefault="00EE5C3B" w:rsidP="001B72FE">
            <w:pPr>
              <w:spacing w:after="0" w:line="240" w:lineRule="auto"/>
              <w:rPr>
                <w:lang w:val="ru-RU"/>
              </w:rPr>
            </w:pPr>
          </w:p>
        </w:tc>
      </w:tr>
      <w:tr w:rsidR="00EE5C3B" w:rsidTr="001B72FE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E5C3B" w:rsidTr="001B72FE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5C3B" w:rsidTr="001B72FE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5C3B" w:rsidTr="001B72FE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5C3B" w:rsidTr="001B72FE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5C3B" w:rsidRPr="0055134F" w:rsidTr="001B72FE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EE5C3B" w:rsidRPr="0055134F" w:rsidTr="001B72FE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EE5C3B" w:rsidTr="001B72FE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E5C3B" w:rsidTr="001B72FE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EE5C3B" w:rsidTr="001B72FE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5C3B" w:rsidTr="00EE5C3B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Соответствие ответов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 xml:space="preserve">Полное </w:t>
            </w: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соответствие</w:t>
            </w:r>
            <w:proofErr w:type="spellEnd"/>
          </w:p>
        </w:tc>
      </w:tr>
      <w:tr w:rsidR="00EE5C3B" w:rsidRPr="0055134F" w:rsidTr="00EE5C3B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F828A2" w:rsidRDefault="00EE5C3B" w:rsidP="001B72F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F828A2" w:rsidRDefault="00EE5C3B" w:rsidP="001B72F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F828A2" w:rsidRDefault="00EE5C3B" w:rsidP="001B72F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EE5C3B" w:rsidRPr="0055134F" w:rsidTr="00EE5C3B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EE5C3B" w:rsidRPr="0055134F" w:rsidTr="00EE5C3B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EE5C3B" w:rsidRPr="0055134F" w:rsidTr="00EE5C3B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EE5C3B" w:rsidRPr="0055134F" w:rsidTr="001B72FE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E5C3B" w:rsidRPr="00EE5C3B" w:rsidRDefault="00EE5C3B" w:rsidP="001B72FE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EE5C3B" w:rsidRPr="00EE5C3B" w:rsidRDefault="00EE5C3B" w:rsidP="001B72F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5C3B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EE5C3B" w:rsidRPr="00EE5C3B" w:rsidRDefault="00EE5C3B" w:rsidP="00EE5C3B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EE5C3B" w:rsidRPr="00EE5C3B" w:rsidRDefault="00EE5C3B" w:rsidP="00EE5C3B">
      <w:pPr>
        <w:rPr>
          <w:lang w:val="ru-RU"/>
        </w:rPr>
      </w:pPr>
    </w:p>
    <w:p w:rsidR="00D70BC1" w:rsidRPr="00EE5C3B" w:rsidRDefault="00D70BC1">
      <w:pPr>
        <w:rPr>
          <w:lang w:val="ru-RU"/>
        </w:rPr>
      </w:pPr>
    </w:p>
    <w:sectPr w:rsidR="00D70BC1" w:rsidRPr="00EE5C3B" w:rsidSect="00D70BC1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393038"/>
    <w:rsid w:val="0055134F"/>
    <w:rsid w:val="00897F63"/>
    <w:rsid w:val="00A4734F"/>
    <w:rsid w:val="00C41E93"/>
    <w:rsid w:val="00C71CC4"/>
    <w:rsid w:val="00D31453"/>
    <w:rsid w:val="00D70BC1"/>
    <w:rsid w:val="00E209E2"/>
    <w:rsid w:val="00EE5C3B"/>
    <w:rsid w:val="00F158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0BC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5C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E5C3B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E5C3B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EE5C3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747</Words>
  <Characters>21359</Characters>
  <Application>Microsoft Office Word</Application>
  <DocSecurity>0</DocSecurity>
  <Lines>177</Lines>
  <Paragraphs>5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5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5_СОДП_(АТ; ЭлЖД)_2022_ФТы_plx_Дополнительные главы математики_Автоматика и телемеханика на железнодорожном транспорте</dc:title>
  <dc:creator>FastReport.NET</dc:creator>
  <cp:lastModifiedBy>User</cp:lastModifiedBy>
  <cp:revision>4</cp:revision>
  <dcterms:created xsi:type="dcterms:W3CDTF">2022-12-16T09:59:00Z</dcterms:created>
  <dcterms:modified xsi:type="dcterms:W3CDTF">2022-12-16T11:54:00Z</dcterms:modified>
</cp:coreProperties>
</file>